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71" autoAdjust="0"/>
    <p:restoredTop sz="94660"/>
  </p:normalViewPr>
  <p:slideViewPr>
    <p:cSldViewPr>
      <p:cViewPr varScale="1">
        <p:scale>
          <a:sx n="106" d="100"/>
          <a:sy n="106" d="100"/>
        </p:scale>
        <p:origin x="1152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9.wmf"/><Relationship Id="rId7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9.wmf"/><Relationship Id="rId2" Type="http://schemas.openxmlformats.org/officeDocument/2006/relationships/image" Target="../media/image15.wmf"/><Relationship Id="rId1" Type="http://schemas.openxmlformats.org/officeDocument/2006/relationships/image" Target="../media/image25.wmf"/><Relationship Id="rId6" Type="http://schemas.openxmlformats.org/officeDocument/2006/relationships/image" Target="../media/image28.wmf"/><Relationship Id="rId5" Type="http://schemas.openxmlformats.org/officeDocument/2006/relationships/image" Target="../media/image16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7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532F8F-2767-42E6-9775-48C67BB836F5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4408C9-FED1-4E25-9635-FC524EB95C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8342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3234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1203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0772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5720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082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5278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618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558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81A8E-96A1-4A5F-B947-B8D9559EBBCC}" type="datetimeFigureOut">
              <a:rPr lang="en-US" smtClean="0"/>
              <a:pPr/>
              <a:t>3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2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0.jpeg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image" Target="../media/image27.wmf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5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9.bin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3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1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5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133600" y="304800"/>
            <a:ext cx="4343400" cy="576263"/>
            <a:chOff x="1080655" y="304800"/>
            <a:chExt cx="4789055" cy="5762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2210677" y="362716"/>
              <a:ext cx="30709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R-C circuit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533400" y="2438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ext step in generalization is to allow for time dependencies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1295400"/>
            <a:ext cx="754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o far we considered stationary situations only meaning: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685800" y="1828800"/>
          <a:ext cx="14271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130040" imgH="393480" progId="Equation.DSMT4">
                  <p:embed/>
                </p:oleObj>
              </mc:Choice>
              <mc:Fallback>
                <p:oleObj name="Equation" r:id="rId4" imgW="11300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14271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3400" y="2831068"/>
            <a:ext cx="845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For consistency we follow the textbook notation where time dependent quantities are labeled by lowercase symbols such as </a:t>
            </a:r>
            <a:r>
              <a:rPr lang="en-US" sz="1600" dirty="0" err="1" smtClean="0">
                <a:solidFill>
                  <a:srgbClr val="00B050"/>
                </a:solidFill>
                <a:latin typeface="Comic Sans MS" pitchFamily="66" charset="0"/>
              </a:rPr>
              <a:t>i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=I(t), v=V(t), etc 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20" name="Picture 20"/>
          <p:cNvPicPr preferRelativeResize="0">
            <a:picLocks noChangeArrowheads="1"/>
          </p:cNvPicPr>
          <p:nvPr/>
        </p:nvPicPr>
        <p:blipFill>
          <a:blip r:embed="rId6" cstate="print">
            <a:clrChange>
              <a:clrFrom>
                <a:srgbClr val="182137"/>
              </a:clrFrom>
              <a:clrTo>
                <a:srgbClr val="182137">
                  <a:alpha val="0"/>
                </a:srgbClr>
              </a:clrTo>
            </a:clrChange>
          </a:blip>
          <a:srcRect b="4545"/>
          <a:stretch>
            <a:fillRect/>
          </a:stretch>
        </p:blipFill>
        <p:spPr bwMode="auto">
          <a:xfrm>
            <a:off x="429768" y="4109258"/>
            <a:ext cx="3476625" cy="244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up 20"/>
          <p:cNvGrpSpPr/>
          <p:nvPr/>
        </p:nvGrpSpPr>
        <p:grpSpPr>
          <a:xfrm>
            <a:off x="381000" y="4871258"/>
            <a:ext cx="747328" cy="1533143"/>
            <a:chOff x="2355536" y="4562856"/>
            <a:chExt cx="747328" cy="1533143"/>
          </a:xfrm>
        </p:grpSpPr>
        <p:cxnSp>
          <p:nvCxnSpPr>
            <p:cNvPr id="22" name="Straight Connector 21"/>
            <p:cNvCxnSpPr/>
            <p:nvPr/>
          </p:nvCxnSpPr>
          <p:spPr>
            <a:xfrm rot="5400000" flipH="1" flipV="1">
              <a:off x="2537677" y="4758667"/>
              <a:ext cx="760997" cy="369376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2159725" y="5530813"/>
              <a:ext cx="760997" cy="369376"/>
            </a:xfrm>
            <a:prstGeom prst="line">
              <a:avLst/>
            </a:prstGeom>
            <a:ln w="31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457200" y="3581400"/>
            <a:ext cx="4114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omic Sans MS" pitchFamily="66" charset="0"/>
              </a:rPr>
              <a:t>Let’s charge a capacitor again</a:t>
            </a:r>
            <a:endParaRPr lang="en-US" sz="2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72768" y="410925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q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334768" y="4109258"/>
            <a:ext cx="421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q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868168" y="616665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1223174" y="6148370"/>
            <a:ext cx="396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1725168" y="4947458"/>
            <a:ext cx="1047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 smtClean="0"/>
              <a:t>ab</a:t>
            </a:r>
            <a:r>
              <a:rPr lang="en-US" dirty="0" smtClean="0"/>
              <a:t>=</a:t>
            </a:r>
            <a:r>
              <a:rPr lang="en-US" dirty="0" err="1" smtClean="0"/>
              <a:t>V</a:t>
            </a:r>
            <a:r>
              <a:rPr lang="en-US" baseline="-25000" dirty="0" err="1" smtClean="0"/>
              <a:t>a</a:t>
            </a:r>
            <a:r>
              <a:rPr lang="en-US" dirty="0" err="1" smtClean="0"/>
              <a:t>-V</a:t>
            </a:r>
            <a:r>
              <a:rPr lang="en-US" baseline="-25000" dirty="0" err="1" smtClean="0"/>
              <a:t>b</a:t>
            </a:r>
            <a:endParaRPr lang="en-US" baseline="-25000" dirty="0"/>
          </a:p>
        </p:txBody>
      </p:sp>
      <p:sp>
        <p:nvSpPr>
          <p:cNvPr id="30" name="AutoShape 7"/>
          <p:cNvSpPr>
            <a:spLocks noChangeArrowheads="1"/>
          </p:cNvSpPr>
          <p:nvPr/>
        </p:nvSpPr>
        <p:spPr bwMode="auto">
          <a:xfrm>
            <a:off x="4495800" y="5181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57800" y="3657600"/>
            <a:ext cx="2962275" cy="301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4" name="Picture 4" descr="http://m4.sourcingmap.com/photo_new/20110705/g/ux_a11070500ux0265_ux_g03.jp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869635">
            <a:off x="3083330" y="4678163"/>
            <a:ext cx="1205781" cy="1205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500000">
                                      <p:cBhvr>
                                        <p:cTn id="5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 animBg="1"/>
      <p:bldP spid="18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112065" y="2026465"/>
            <a:ext cx="76562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transportation of charge to the capacitor means a current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 is flowing</a:t>
            </a:r>
          </a:p>
          <a:p>
            <a:r>
              <a:rPr lang="en-US" dirty="0" smtClean="0">
                <a:latin typeface="Comic Sans MS" pitchFamily="66" charset="0"/>
              </a:rPr>
              <a:t>The current gives rise to a voltage drop across the resistor R</a:t>
            </a:r>
          </a:p>
          <a:p>
            <a:r>
              <a:rPr lang="en-US" dirty="0" smtClean="0">
                <a:latin typeface="Comic Sans MS" pitchFamily="66" charset="0"/>
              </a:rPr>
              <a:t>which reads: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3810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happens during the charging process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838200" y="1600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85800" y="9906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 capacitor starts to accumulate charge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82988" y="1508509"/>
            <a:ext cx="55226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 voltage </a:t>
            </a:r>
            <a:r>
              <a:rPr lang="en-US" dirty="0" err="1" smtClean="0">
                <a:latin typeface="Comic Sans MS" pitchFamily="66" charset="0"/>
              </a:rPr>
              <a:t>v</a:t>
            </a:r>
            <a:r>
              <a:rPr lang="en-US" baseline="-25000" dirty="0" err="1" smtClean="0">
                <a:latin typeface="Comic Sans MS" pitchFamily="66" charset="0"/>
              </a:rPr>
              <a:t>ab</a:t>
            </a:r>
            <a:r>
              <a:rPr lang="en-US" dirty="0" smtClean="0">
                <a:latin typeface="Comic Sans MS" pitchFamily="66" charset="0"/>
              </a:rPr>
              <a:t> starts to build up which is given by  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667000" y="2895600"/>
          <a:ext cx="838200" cy="376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95600"/>
                        <a:ext cx="838200" cy="3764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838200" y="21336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477000" y="1469682"/>
          <a:ext cx="669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469682"/>
                        <a:ext cx="6699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327660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Using Kirchhoff’s loop rule we conclude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685800" y="3810000"/>
          <a:ext cx="15287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1528762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34000" y="2895600"/>
            <a:ext cx="1981200" cy="2019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Arc 28"/>
          <p:cNvSpPr/>
          <p:nvPr/>
        </p:nvSpPr>
        <p:spPr>
          <a:xfrm>
            <a:off x="5715000" y="3581400"/>
            <a:ext cx="685800" cy="609600"/>
          </a:xfrm>
          <a:prstGeom prst="arc">
            <a:avLst>
              <a:gd name="adj1" fmla="val 6210061"/>
              <a:gd name="adj2" fmla="val 0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57200" y="46482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the definition of current as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4267200" y="4495800"/>
          <a:ext cx="6905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495800"/>
                        <a:ext cx="6905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7"/>
          <p:cNvSpPr>
            <a:spLocks noChangeArrowheads="1"/>
          </p:cNvSpPr>
          <p:nvPr/>
        </p:nvSpPr>
        <p:spPr bwMode="auto">
          <a:xfrm>
            <a:off x="685800" y="5486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249363" y="5181600"/>
          <a:ext cx="1466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13" imgW="888840" imgH="393480" progId="Equation.DSMT4">
                  <p:embed/>
                </p:oleObj>
              </mc:Choice>
              <mc:Fallback>
                <p:oleObj name="Equation" r:id="rId13" imgW="88884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5181600"/>
                        <a:ext cx="14668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200400" y="5337776"/>
            <a:ext cx="594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Inhomogeneous first order linear differential equation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9600" y="5867400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 in the very first moment when the switch is closed there is not charge in the capacitor we have the initial condition q(t=0)=0 </a:t>
            </a:r>
            <a:endParaRPr lang="en-US" baseline="-25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4" grpId="0"/>
      <p:bldP spid="5" grpId="0" animBg="1"/>
      <p:bldP spid="10" grpId="0" animBg="1"/>
      <p:bldP spid="12" grpId="0"/>
      <p:bldP spid="18" grpId="0"/>
      <p:bldP spid="20" grpId="0" animBg="1"/>
      <p:bldP spid="25" grpId="0"/>
      <p:bldP spid="29" grpId="0" animBg="1"/>
      <p:bldP spid="30" grpId="0"/>
      <p:bldP spid="31" grpId="0" animBg="1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381000"/>
            <a:ext cx="830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s consider common strategies to solve such a differential equation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228600" y="4572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85800" y="9144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use intuition to get an idea of the solution.</a:t>
            </a:r>
          </a:p>
          <a:p>
            <a:r>
              <a:rPr lang="en-US" dirty="0" smtClean="0">
                <a:latin typeface="Comic Sans MS" pitchFamily="66" charset="0"/>
              </a:rPr>
              <a:t>We know that initially q=0 and after a long time when the charging process is finished </a:t>
            </a:r>
            <a:r>
              <a:rPr lang="en-US" dirty="0" err="1" smtClean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=0 and hence 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38200" y="3352800"/>
            <a:ext cx="1362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guess</a:t>
            </a:r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581400" y="1524000"/>
          <a:ext cx="1716088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4" imgW="1041120" imgH="203040" progId="Equation.DSMT4">
                  <p:embed/>
                </p:oleObj>
              </mc:Choice>
              <mc:Fallback>
                <p:oleObj name="Equation" r:id="rId4" imgW="104112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524000"/>
                        <a:ext cx="1716088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342900" y="25527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838200" y="3048000"/>
            <a:ext cx="2667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33400" y="1905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>
          <a:xfrm>
            <a:off x="914400" y="2371253"/>
            <a:ext cx="2286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352800" y="2209800"/>
          <a:ext cx="4397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6" imgW="266400" imgH="177480" progId="Equation.DSMT4">
                  <p:embed/>
                </p:oleObj>
              </mc:Choice>
              <mc:Fallback>
                <p:oleObj name="Equation" r:id="rId6" imgW="26640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0"/>
                        <a:ext cx="439738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>
            <a:off x="923453" y="2378043"/>
            <a:ext cx="1946496" cy="672975"/>
          </a:xfrm>
          <a:custGeom>
            <a:avLst/>
            <a:gdLst>
              <a:gd name="connsiteX0" fmla="*/ 0 w 1946496"/>
              <a:gd name="connsiteY0" fmla="*/ 672975 h 672975"/>
              <a:gd name="connsiteX1" fmla="*/ 235391 w 1946496"/>
              <a:gd name="connsiteY1" fmla="*/ 383264 h 672975"/>
              <a:gd name="connsiteX2" fmla="*/ 615636 w 1946496"/>
              <a:gd name="connsiteY2" fmla="*/ 138820 h 672975"/>
              <a:gd name="connsiteX3" fmla="*/ 1131684 w 1946496"/>
              <a:gd name="connsiteY3" fmla="*/ 21125 h 672975"/>
              <a:gd name="connsiteX4" fmla="*/ 1946496 w 1946496"/>
              <a:gd name="connsiteY4" fmla="*/ 12072 h 67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46496" h="672975">
                <a:moveTo>
                  <a:pt x="0" y="672975"/>
                </a:moveTo>
                <a:cubicBezTo>
                  <a:pt x="66392" y="572632"/>
                  <a:pt x="132785" y="472290"/>
                  <a:pt x="235391" y="383264"/>
                </a:cubicBezTo>
                <a:cubicBezTo>
                  <a:pt x="337997" y="294238"/>
                  <a:pt x="466254" y="199176"/>
                  <a:pt x="615636" y="138820"/>
                </a:cubicBezTo>
                <a:cubicBezTo>
                  <a:pt x="765018" y="78464"/>
                  <a:pt x="909874" y="42250"/>
                  <a:pt x="1131684" y="21125"/>
                </a:cubicBezTo>
                <a:cubicBezTo>
                  <a:pt x="1353494" y="0"/>
                  <a:pt x="1649995" y="6036"/>
                  <a:pt x="1946496" y="12072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133600" y="3200400"/>
          <a:ext cx="1887537" cy="755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8" imgW="1206360" imgH="482400" progId="Equation.DSMT4">
                  <p:embed/>
                </p:oleObj>
              </mc:Choice>
              <mc:Fallback>
                <p:oleObj name="Equation" r:id="rId8" imgW="120636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00400"/>
                        <a:ext cx="1887537" cy="7553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838200" y="3962400"/>
            <a:ext cx="7473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 check if it works and, if so, let’s determine the time constant </a:t>
            </a:r>
            <a:r>
              <a:rPr lang="en-US" dirty="0" smtClean="0">
                <a:latin typeface="Comic Sans MS" pitchFamily="66" charset="0"/>
                <a:sym typeface="Symbol"/>
              </a:rPr>
              <a:t></a:t>
            </a:r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990600" y="5791200"/>
          <a:ext cx="1466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10" imgW="888840" imgH="393480" progId="Equation.DSMT4">
                  <p:embed/>
                </p:oleObj>
              </mc:Choice>
              <mc:Fallback>
                <p:oleObj name="Equation" r:id="rId10" imgW="8888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791200"/>
                        <a:ext cx="14668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914400" y="4343400"/>
          <a:ext cx="19875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12" imgW="1206360" imgH="482400" progId="Equation.DSMT4">
                  <p:embed/>
                </p:oleObj>
              </mc:Choice>
              <mc:Fallback>
                <p:oleObj name="Equation" r:id="rId12" imgW="120636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198755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7"/>
          <p:cNvSpPr>
            <a:spLocks noChangeArrowheads="1"/>
          </p:cNvSpPr>
          <p:nvPr/>
        </p:nvSpPr>
        <p:spPr bwMode="auto">
          <a:xfrm>
            <a:off x="3124200" y="46482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3962400" y="4419600"/>
          <a:ext cx="13604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3" imgW="825480" imgH="419040" progId="Equation.DSMT4">
                  <p:embed/>
                </p:oleObj>
              </mc:Choice>
              <mc:Fallback>
                <p:oleObj name="Equation" r:id="rId13" imgW="825480" imgH="419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19600"/>
                        <a:ext cx="1360487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914400" y="5257800"/>
            <a:ext cx="2015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ubstitution into</a:t>
            </a:r>
          </a:p>
        </p:txBody>
      </p:sp>
      <p:sp>
        <p:nvSpPr>
          <p:cNvPr id="49" name="AutoShape 7"/>
          <p:cNvSpPr>
            <a:spLocks noChangeArrowheads="1"/>
          </p:cNvSpPr>
          <p:nvPr/>
        </p:nvSpPr>
        <p:spPr bwMode="auto">
          <a:xfrm>
            <a:off x="2743200" y="6077894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3352800" y="5754988"/>
          <a:ext cx="30146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15" imgW="1828800" imgH="482400" progId="Equation.DSMT4">
                  <p:embed/>
                </p:oleObj>
              </mc:Choice>
              <mc:Fallback>
                <p:oleObj name="Equation" r:id="rId15" imgW="182880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54988"/>
                        <a:ext cx="3014663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7"/>
          <p:cNvSpPr>
            <a:spLocks noChangeArrowheads="1"/>
          </p:cNvSpPr>
          <p:nvPr/>
        </p:nvSpPr>
        <p:spPr bwMode="auto">
          <a:xfrm>
            <a:off x="6705600" y="6096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7162800" y="6019800"/>
          <a:ext cx="795337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17" imgW="482400" imgH="177480" progId="Equation.DSMT4">
                  <p:embed/>
                </p:oleObj>
              </mc:Choice>
              <mc:Fallback>
                <p:oleObj name="Equation" r:id="rId17" imgW="48240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6019800"/>
                        <a:ext cx="795337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3581400" y="28194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7" grpId="0"/>
      <p:bldP spid="19" grpId="0"/>
      <p:bldP spid="27" grpId="0"/>
      <p:bldP spid="32" grpId="0" animBg="1"/>
      <p:bldP spid="43" grpId="0"/>
      <p:bldP spid="46" grpId="0" animBg="1"/>
      <p:bldP spid="48" grpId="0"/>
      <p:bldP spid="49" grpId="0" animBg="1"/>
      <p:bldP spid="52" grpId="0" animBg="1"/>
      <p:bldP spid="5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AutoShape 19"/>
          <p:cNvSpPr>
            <a:spLocks noChangeArrowheads="1"/>
          </p:cNvSpPr>
          <p:nvPr/>
        </p:nvSpPr>
        <p:spPr bwMode="auto">
          <a:xfrm>
            <a:off x="6629400" y="5867400"/>
            <a:ext cx="2438400" cy="990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2000" y="381000"/>
            <a:ext cx="34227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Our guess works if we chose </a:t>
            </a:r>
          </a:p>
        </p:txBody>
      </p:sp>
      <p:sp>
        <p:nvSpPr>
          <p:cNvPr id="20" name="AutoShape 7"/>
          <p:cNvSpPr>
            <a:spLocks noChangeArrowheads="1"/>
          </p:cNvSpPr>
          <p:nvPr/>
        </p:nvSpPr>
        <p:spPr bwMode="auto">
          <a:xfrm>
            <a:off x="304800" y="49718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962400" y="420988"/>
          <a:ext cx="7953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4" imgW="482400" imgH="177480" progId="Equation.DSMT4">
                  <p:embed/>
                </p:oleObj>
              </mc:Choice>
              <mc:Fallback>
                <p:oleObj name="Equation" r:id="rId4" imgW="48240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0988"/>
                        <a:ext cx="795338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838200" y="838200"/>
          <a:ext cx="21129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6" imgW="1282680" imgH="482400" progId="Equation.DSMT4">
                  <p:embed/>
                </p:oleObj>
              </mc:Choice>
              <mc:Fallback>
                <p:oleObj name="Equation" r:id="rId6" imgW="1282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2112962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09600" y="1840468"/>
            <a:ext cx="84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Guessing is a common strategy to solve differential equations </a:t>
            </a:r>
          </a:p>
          <a:p>
            <a:r>
              <a:rPr lang="en-US" dirty="0" smtClean="0">
                <a:latin typeface="Comic Sans MS" pitchFamily="66" charset="0"/>
              </a:rPr>
              <a:t>In the case of a linear first order differential equation there is a systematic </a:t>
            </a:r>
          </a:p>
          <a:p>
            <a:r>
              <a:rPr lang="en-US" dirty="0" smtClean="0">
                <a:latin typeface="Comic Sans MS" pitchFamily="66" charset="0"/>
              </a:rPr>
              <a:t>integration approach which always works</a:t>
            </a:r>
          </a:p>
        </p:txBody>
      </p:sp>
      <p:sp>
        <p:nvSpPr>
          <p:cNvPr id="24" name="Oval 23"/>
          <p:cNvSpPr/>
          <p:nvPr/>
        </p:nvSpPr>
        <p:spPr>
          <a:xfrm>
            <a:off x="228600" y="19166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09600" y="2895600"/>
          <a:ext cx="1466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14668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7"/>
          <p:cNvSpPr>
            <a:spLocks noChangeArrowheads="1"/>
          </p:cNvSpPr>
          <p:nvPr/>
        </p:nvSpPr>
        <p:spPr bwMode="auto">
          <a:xfrm>
            <a:off x="2286000" y="3164188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2895600" y="2922759"/>
          <a:ext cx="1320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Equation" r:id="rId10" imgW="799920" imgH="393480" progId="Equation.DSMT4">
                  <p:embed/>
                </p:oleObj>
              </mc:Choice>
              <mc:Fallback>
                <p:oleObj name="Equation" r:id="rId10" imgW="79992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22759"/>
                        <a:ext cx="1320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7"/>
          <p:cNvSpPr>
            <a:spLocks noChangeArrowheads="1"/>
          </p:cNvSpPr>
          <p:nvPr/>
        </p:nvSpPr>
        <p:spPr bwMode="auto">
          <a:xfrm>
            <a:off x="4495800" y="3200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609600" y="3733800"/>
          <a:ext cx="22225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12" imgW="1346040" imgH="495000" progId="Equation.DSMT4">
                  <p:embed/>
                </p:oleObj>
              </mc:Choice>
              <mc:Fallback>
                <p:oleObj name="Equation" r:id="rId12" imgW="1346040" imgH="495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2222500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3200400" y="3886200"/>
            <a:ext cx="1633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q(t=0)=0</a:t>
            </a:r>
          </a:p>
        </p:txBody>
      </p:sp>
      <p:sp>
        <p:nvSpPr>
          <p:cNvPr id="31" name="AutoShape 7"/>
          <p:cNvSpPr>
            <a:spLocks noChangeArrowheads="1"/>
          </p:cNvSpPr>
          <p:nvPr/>
        </p:nvSpPr>
        <p:spPr bwMode="auto">
          <a:xfrm>
            <a:off x="4953000" y="3993335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507038" y="3657600"/>
          <a:ext cx="15525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14" imgW="939600" imgH="482400" progId="Equation.DSMT4">
                  <p:embed/>
                </p:oleObj>
              </mc:Choice>
              <mc:Fallback>
                <p:oleObj name="Equation" r:id="rId14" imgW="93960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3657600"/>
                        <a:ext cx="15525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57200" y="4876800"/>
            <a:ext cx="649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219200" y="4876800"/>
          <a:ext cx="22240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16" imgW="1346040" imgH="203040" progId="Equation.DSMT4">
                  <p:embed/>
                </p:oleObj>
              </mc:Choice>
              <mc:Fallback>
                <p:oleObj name="Equation" r:id="rId16" imgW="134604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76800"/>
                        <a:ext cx="2224088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7"/>
          <p:cNvSpPr>
            <a:spLocks noChangeArrowheads="1"/>
          </p:cNvSpPr>
          <p:nvPr/>
        </p:nvSpPr>
        <p:spPr bwMode="auto">
          <a:xfrm>
            <a:off x="609600" y="5715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990600" y="5410200"/>
          <a:ext cx="14065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18" imgW="850680" imgH="482400" progId="Equation.DSMT4">
                  <p:embed/>
                </p:oleObj>
              </mc:Choice>
              <mc:Fallback>
                <p:oleObj name="Equation" r:id="rId18" imgW="85068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10200"/>
                        <a:ext cx="140652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7"/>
          <p:cNvSpPr>
            <a:spLocks noChangeArrowheads="1"/>
          </p:cNvSpPr>
          <p:nvPr/>
        </p:nvSpPr>
        <p:spPr bwMode="auto">
          <a:xfrm>
            <a:off x="2590800" y="5715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124200" y="5437359"/>
          <a:ext cx="16367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20" imgW="990360" imgH="393480" progId="Equation.DSMT4">
                  <p:embed/>
                </p:oleObj>
              </mc:Choice>
              <mc:Fallback>
                <p:oleObj name="Equation" r:id="rId20" imgW="990360" imgH="393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437359"/>
                        <a:ext cx="163671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7"/>
          <p:cNvSpPr>
            <a:spLocks noChangeArrowheads="1"/>
          </p:cNvSpPr>
          <p:nvPr/>
        </p:nvSpPr>
        <p:spPr bwMode="auto">
          <a:xfrm>
            <a:off x="4953000" y="5715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5410200" y="5410200"/>
          <a:ext cx="13636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22" imgW="825480" imgH="419040" progId="Equation.DSMT4">
                  <p:embed/>
                </p:oleObj>
              </mc:Choice>
              <mc:Fallback>
                <p:oleObj name="Equation" r:id="rId22" imgW="825480" imgH="419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10200"/>
                        <a:ext cx="1363663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7"/>
          <p:cNvSpPr>
            <a:spLocks noChangeArrowheads="1"/>
          </p:cNvSpPr>
          <p:nvPr/>
        </p:nvSpPr>
        <p:spPr bwMode="auto">
          <a:xfrm>
            <a:off x="6248400" y="6248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6761163" y="5986463"/>
          <a:ext cx="21542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24" imgW="1307880" imgH="482400" progId="Equation.DSMT4">
                  <p:embed/>
                </p:oleObj>
              </mc:Choice>
              <mc:Fallback>
                <p:oleObj name="Equation" r:id="rId24" imgW="1307880" imgH="482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5986463"/>
                        <a:ext cx="2154237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2" grpId="0"/>
      <p:bldP spid="20" grpId="0" animBg="1"/>
      <p:bldP spid="23" grpId="0"/>
      <p:bldP spid="24" grpId="0" animBg="1"/>
      <p:bldP spid="26" grpId="0" animBg="1"/>
      <p:bldP spid="28" grpId="0" animBg="1"/>
      <p:bldP spid="30" grpId="0"/>
      <p:bldP spid="31" grpId="0" animBg="1"/>
      <p:bldP spid="33" grpId="0"/>
      <p:bldP spid="35" grpId="0" animBg="1"/>
      <p:bldP spid="37" grpId="0" animBg="1"/>
      <p:bldP spid="39" grpId="0" animBg="1"/>
      <p:bldP spid="4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5" name="Straight Arrow Connector 44"/>
          <p:cNvCxnSpPr/>
          <p:nvPr/>
        </p:nvCxnSpPr>
        <p:spPr>
          <a:xfrm rot="5400000" flipH="1" flipV="1">
            <a:off x="114300" y="10287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609600" y="1524000"/>
            <a:ext cx="2667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04800" y="3810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>
            <a:off x="685800" y="847253"/>
            <a:ext cx="2286000" cy="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3052763" y="623888"/>
          <a:ext cx="9858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623888"/>
                        <a:ext cx="9858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Freeform 56"/>
          <p:cNvSpPr/>
          <p:nvPr/>
        </p:nvSpPr>
        <p:spPr>
          <a:xfrm>
            <a:off x="694853" y="854043"/>
            <a:ext cx="1946496" cy="672975"/>
          </a:xfrm>
          <a:custGeom>
            <a:avLst/>
            <a:gdLst>
              <a:gd name="connsiteX0" fmla="*/ 0 w 1946496"/>
              <a:gd name="connsiteY0" fmla="*/ 672975 h 672975"/>
              <a:gd name="connsiteX1" fmla="*/ 235391 w 1946496"/>
              <a:gd name="connsiteY1" fmla="*/ 383264 h 672975"/>
              <a:gd name="connsiteX2" fmla="*/ 615636 w 1946496"/>
              <a:gd name="connsiteY2" fmla="*/ 138820 h 672975"/>
              <a:gd name="connsiteX3" fmla="*/ 1131684 w 1946496"/>
              <a:gd name="connsiteY3" fmla="*/ 21125 h 672975"/>
              <a:gd name="connsiteX4" fmla="*/ 1946496 w 1946496"/>
              <a:gd name="connsiteY4" fmla="*/ 12072 h 67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46496" h="672975">
                <a:moveTo>
                  <a:pt x="0" y="672975"/>
                </a:moveTo>
                <a:cubicBezTo>
                  <a:pt x="66392" y="572632"/>
                  <a:pt x="132785" y="472290"/>
                  <a:pt x="235391" y="383264"/>
                </a:cubicBezTo>
                <a:cubicBezTo>
                  <a:pt x="337997" y="294238"/>
                  <a:pt x="466254" y="199176"/>
                  <a:pt x="615636" y="138820"/>
                </a:cubicBezTo>
                <a:cubicBezTo>
                  <a:pt x="765018" y="78464"/>
                  <a:pt x="909874" y="42250"/>
                  <a:pt x="1131684" y="21125"/>
                </a:cubicBezTo>
                <a:cubicBezTo>
                  <a:pt x="1353494" y="0"/>
                  <a:pt x="1649995" y="6036"/>
                  <a:pt x="1946496" y="12072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3048000" y="1600200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>
            <a:off x="533400" y="22860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fter time</a:t>
            </a:r>
          </a:p>
        </p:txBody>
      </p:sp>
      <p:graphicFrame>
        <p:nvGraphicFramePr>
          <p:cNvPr id="61" name="Object 8"/>
          <p:cNvGraphicFramePr>
            <a:graphicFrameLocks noChangeAspect="1"/>
          </p:cNvGraphicFramePr>
          <p:nvPr/>
        </p:nvGraphicFramePr>
        <p:xfrm>
          <a:off x="1963094" y="2325988"/>
          <a:ext cx="7953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094" y="2325988"/>
                        <a:ext cx="795338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609600" y="2667000"/>
          <a:ext cx="33670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8" imgW="2044440" imgH="279360" progId="Equation.DSMT4">
                  <p:embed/>
                </p:oleObj>
              </mc:Choice>
              <mc:Fallback>
                <p:oleObj name="Equation" r:id="rId8" imgW="204444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67000"/>
                        <a:ext cx="33670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4114800" y="2667000"/>
            <a:ext cx="22525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63% of </a:t>
            </a:r>
            <a:r>
              <a:rPr lang="en-US" dirty="0" err="1" smtClean="0">
                <a:latin typeface="Comic Sans MS" pitchFamily="66" charset="0"/>
              </a:rPr>
              <a:t>Q</a:t>
            </a:r>
            <a:r>
              <a:rPr lang="en-US" baseline="-25000" dirty="0" err="1" smtClean="0">
                <a:latin typeface="Comic Sans MS" pitchFamily="66" charset="0"/>
              </a:rPr>
              <a:t>f</a:t>
            </a:r>
            <a:r>
              <a:rPr lang="en-US" dirty="0" smtClean="0">
                <a:latin typeface="Comic Sans MS" pitchFamily="66" charset="0"/>
              </a:rPr>
              <a:t> reached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295400" y="1600200"/>
          <a:ext cx="7953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10" imgW="482400" imgH="177480" progId="Equation.DSMT4">
                  <p:embed/>
                </p:oleObj>
              </mc:Choice>
              <mc:Fallback>
                <p:oleObj name="Equation" r:id="rId10" imgW="48240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795337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Connector 63"/>
          <p:cNvCxnSpPr/>
          <p:nvPr/>
        </p:nvCxnSpPr>
        <p:spPr>
          <a:xfrm rot="5400000" flipH="1" flipV="1">
            <a:off x="887241" y="1349718"/>
            <a:ext cx="45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10800000">
            <a:off x="627706" y="1106787"/>
            <a:ext cx="45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rot="5400000">
            <a:off x="762000" y="990600"/>
            <a:ext cx="304800" cy="158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914400" y="838200"/>
          <a:ext cx="45604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45604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457200" y="3212068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How does the time dependence of the current look like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71" name="Picture 70" descr="http://whateverebay.com/question-mark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858000" y="3048000"/>
            <a:ext cx="715773" cy="609600"/>
          </a:xfrm>
          <a:prstGeom prst="rect">
            <a:avLst/>
          </a:prstGeom>
          <a:noFill/>
        </p:spPr>
      </p:pic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33400" y="3886200"/>
          <a:ext cx="21129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14" imgW="1282680" imgH="482400" progId="Equation.DSMT4">
                  <p:embed/>
                </p:oleObj>
              </mc:Choice>
              <mc:Fallback>
                <p:oleObj name="Equation" r:id="rId14" imgW="128268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2112963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utoShape 7"/>
          <p:cNvSpPr>
            <a:spLocks noChangeArrowheads="1"/>
          </p:cNvSpPr>
          <p:nvPr/>
        </p:nvSpPr>
        <p:spPr bwMode="auto">
          <a:xfrm>
            <a:off x="2895600" y="4191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3352800" y="3917135"/>
          <a:ext cx="19050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16" imgW="1155600" imgH="419040" progId="Equation.DSMT4">
                  <p:embed/>
                </p:oleObj>
              </mc:Choice>
              <mc:Fallback>
                <p:oleObj name="Equation" r:id="rId16" imgW="115560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17135"/>
                        <a:ext cx="190500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Straight Arrow Connector 72"/>
          <p:cNvCxnSpPr/>
          <p:nvPr/>
        </p:nvCxnSpPr>
        <p:spPr>
          <a:xfrm rot="5400000" flipH="1" flipV="1">
            <a:off x="114300" y="5536168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609600" y="6031468"/>
            <a:ext cx="2667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81000" y="48006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048000" y="6107668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graphicFrame>
        <p:nvGraphicFramePr>
          <p:cNvPr id="80" name="Object 11"/>
          <p:cNvGraphicFramePr>
            <a:graphicFrameLocks noChangeAspect="1"/>
          </p:cNvGraphicFramePr>
          <p:nvPr/>
        </p:nvGraphicFramePr>
        <p:xfrm>
          <a:off x="1295400" y="6107668"/>
          <a:ext cx="7953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8" imgW="482400" imgH="177480" progId="Equation.DSMT4">
                  <p:embed/>
                </p:oleObj>
              </mc:Choice>
              <mc:Fallback>
                <p:oleObj name="Equation" r:id="rId18" imgW="48240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107668"/>
                        <a:ext cx="795337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 rot="5400000" flipH="1" flipV="1">
            <a:off x="914400" y="6019800"/>
            <a:ext cx="45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>
            <a:off x="685800" y="5791200"/>
            <a:ext cx="457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Freeform 84"/>
          <p:cNvSpPr/>
          <p:nvPr/>
        </p:nvSpPr>
        <p:spPr>
          <a:xfrm>
            <a:off x="697117" y="5260063"/>
            <a:ext cx="1720158" cy="771054"/>
          </a:xfrm>
          <a:custGeom>
            <a:avLst/>
            <a:gdLst>
              <a:gd name="connsiteX0" fmla="*/ 0 w 1720158"/>
              <a:gd name="connsiteY0" fmla="*/ 0 h 771054"/>
              <a:gd name="connsiteX1" fmla="*/ 126748 w 1720158"/>
              <a:gd name="connsiteY1" fmla="*/ 235390 h 771054"/>
              <a:gd name="connsiteX2" fmla="*/ 316871 w 1720158"/>
              <a:gd name="connsiteY2" fmla="*/ 461727 h 771054"/>
              <a:gd name="connsiteX3" fmla="*/ 715224 w 1720158"/>
              <a:gd name="connsiteY3" fmla="*/ 651850 h 771054"/>
              <a:gd name="connsiteX4" fmla="*/ 1303699 w 1720158"/>
              <a:gd name="connsiteY4" fmla="*/ 751438 h 771054"/>
              <a:gd name="connsiteX5" fmla="*/ 1720158 w 1720158"/>
              <a:gd name="connsiteY5" fmla="*/ 769545 h 771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20158" h="771054">
                <a:moveTo>
                  <a:pt x="0" y="0"/>
                </a:moveTo>
                <a:cubicBezTo>
                  <a:pt x="36968" y="79218"/>
                  <a:pt x="73936" y="158436"/>
                  <a:pt x="126748" y="235390"/>
                </a:cubicBezTo>
                <a:cubicBezTo>
                  <a:pt x="179560" y="312345"/>
                  <a:pt x="218792" y="392317"/>
                  <a:pt x="316871" y="461727"/>
                </a:cubicBezTo>
                <a:cubicBezTo>
                  <a:pt x="414950" y="531137"/>
                  <a:pt x="550753" y="603565"/>
                  <a:pt x="715224" y="651850"/>
                </a:cubicBezTo>
                <a:cubicBezTo>
                  <a:pt x="879695" y="700135"/>
                  <a:pt x="1136210" y="731822"/>
                  <a:pt x="1303699" y="751438"/>
                </a:cubicBezTo>
                <a:cubicBezTo>
                  <a:pt x="1471188" y="771054"/>
                  <a:pt x="1595673" y="770299"/>
                  <a:pt x="1720158" y="769545"/>
                </a:cubicBezTo>
              </a:path>
            </a:pathLst>
          </a:cu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228600" y="5574268"/>
            <a:ext cx="521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baseline="-25000" dirty="0" smtClean="0"/>
              <a:t>0</a:t>
            </a:r>
            <a:r>
              <a:rPr lang="en-US" dirty="0" smtClean="0"/>
              <a:t>/e</a:t>
            </a:r>
            <a:endParaRPr lang="en-US" baseline="-25000" dirty="0"/>
          </a:p>
        </p:txBody>
      </p:sp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762000" y="4876800"/>
          <a:ext cx="7540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9" imgW="457200" imgH="393480" progId="Equation.DSMT4">
                  <p:embed/>
                </p:oleObj>
              </mc:Choice>
              <mc:Fallback>
                <p:oleObj name="Equation" r:id="rId19" imgW="457200" imgH="393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754063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5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0"/>
                            </p:stCondLst>
                            <p:childTnLst>
                              <p:par>
                                <p:cTn id="1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500"/>
                            </p:stCondLst>
                            <p:childTnLst>
                              <p:par>
                                <p:cTn id="1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7" grpId="0" animBg="1"/>
      <p:bldP spid="59" grpId="0"/>
      <p:bldP spid="60" grpId="0"/>
      <p:bldP spid="62" grpId="0"/>
      <p:bldP spid="70" grpId="0"/>
      <p:bldP spid="72" grpId="0" animBg="1"/>
      <p:bldP spid="75" grpId="0"/>
      <p:bldP spid="79" grpId="0"/>
      <p:bldP spid="85" grpId="0" animBg="1"/>
      <p:bldP spid="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152400"/>
            <a:ext cx="236410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AutoShape 19"/>
          <p:cNvSpPr>
            <a:spLocks noChangeArrowheads="1"/>
          </p:cNvSpPr>
          <p:nvPr/>
        </p:nvSpPr>
        <p:spPr bwMode="auto">
          <a:xfrm>
            <a:off x="5410200" y="5029200"/>
            <a:ext cx="3581400" cy="1676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0" y="3810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Now let’s discharge a capacitor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8600" y="2667000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Using Kirchhoff’s loop rule in the absence of an </a:t>
            </a:r>
            <a:r>
              <a:rPr lang="en-US" b="1" dirty="0" err="1" smtClean="0">
                <a:solidFill>
                  <a:srgbClr val="0070C0"/>
                </a:solidFill>
                <a:latin typeface="Comic Sans MS" pitchFamily="66" charset="0"/>
              </a:rPr>
              <a:t>emf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 we conclude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381000" y="3200400"/>
          <a:ext cx="1277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00400"/>
                        <a:ext cx="127793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rc 27"/>
          <p:cNvSpPr/>
          <p:nvPr/>
        </p:nvSpPr>
        <p:spPr>
          <a:xfrm>
            <a:off x="4800600" y="990600"/>
            <a:ext cx="685800" cy="609600"/>
          </a:xfrm>
          <a:prstGeom prst="arc">
            <a:avLst>
              <a:gd name="adj1" fmla="val 6210061"/>
              <a:gd name="adj2" fmla="val 0"/>
            </a:avLst>
          </a:prstGeom>
          <a:ln w="28575"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utoShape 7"/>
          <p:cNvSpPr>
            <a:spLocks noChangeArrowheads="1"/>
          </p:cNvSpPr>
          <p:nvPr/>
        </p:nvSpPr>
        <p:spPr bwMode="auto">
          <a:xfrm>
            <a:off x="1981200" y="3429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" name="Object 12"/>
          <p:cNvGraphicFramePr>
            <a:graphicFrameLocks noChangeAspect="1"/>
          </p:cNvGraphicFramePr>
          <p:nvPr/>
        </p:nvGraphicFramePr>
        <p:xfrm>
          <a:off x="2597150" y="3169465"/>
          <a:ext cx="13620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7" imgW="825480" imgH="393480" progId="Equation.DSMT4">
                  <p:embed/>
                </p:oleObj>
              </mc:Choice>
              <mc:Fallback>
                <p:oleObj name="Equation" r:id="rId7" imgW="8254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3169465"/>
                        <a:ext cx="13620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495800" y="3280376"/>
            <a:ext cx="441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homogeneous first order 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linear differential equation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04800" y="4038600"/>
            <a:ext cx="867737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very first moment when the switch is closed the current is at maximum </a:t>
            </a:r>
          </a:p>
          <a:p>
            <a:r>
              <a:rPr lang="en-US" dirty="0" smtClean="0">
                <a:latin typeface="Comic Sans MS" pitchFamily="66" charset="0"/>
              </a:rPr>
              <a:t>and determined by the charge Q(t=0)=Q</a:t>
            </a:r>
            <a:r>
              <a:rPr lang="en-US" baseline="-25000" dirty="0" smtClean="0">
                <a:latin typeface="Comic Sans MS" pitchFamily="66" charset="0"/>
              </a:rPr>
              <a:t>0</a:t>
            </a:r>
            <a:r>
              <a:rPr lang="en-US" dirty="0" smtClean="0">
                <a:latin typeface="Comic Sans MS" pitchFamily="66" charset="0"/>
              </a:rPr>
              <a:t> initially in the capacitor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381000" y="4572000"/>
          <a:ext cx="21145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Equation" r:id="rId9" imgW="1282680" imgH="393480" progId="Equation.DSMT4">
                  <p:embed/>
                </p:oleObj>
              </mc:Choice>
              <mc:Fallback>
                <p:oleObj name="Equation" r:id="rId9" imgW="12826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211455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7"/>
          <p:cNvSpPr>
            <a:spLocks noChangeArrowheads="1"/>
          </p:cNvSpPr>
          <p:nvPr/>
        </p:nvSpPr>
        <p:spPr bwMode="auto">
          <a:xfrm>
            <a:off x="533400" y="5447485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" name="Object 12"/>
          <p:cNvGraphicFramePr>
            <a:graphicFrameLocks noChangeAspect="1"/>
          </p:cNvGraphicFramePr>
          <p:nvPr/>
        </p:nvGraphicFramePr>
        <p:xfrm>
          <a:off x="887413" y="5105400"/>
          <a:ext cx="18859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11" imgW="1143000" imgH="495000" progId="Equation.DSMT4">
                  <p:embed/>
                </p:oleObj>
              </mc:Choice>
              <mc:Fallback>
                <p:oleObj name="Equation" r:id="rId11" imgW="1143000" imgH="4950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5105400"/>
                        <a:ext cx="1885950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7"/>
          <p:cNvSpPr>
            <a:spLocks noChangeArrowheads="1"/>
          </p:cNvSpPr>
          <p:nvPr/>
        </p:nvSpPr>
        <p:spPr bwMode="auto">
          <a:xfrm>
            <a:off x="3124200" y="5486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3505200" y="5202238"/>
          <a:ext cx="14255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13" imgW="863280" imgH="431640" progId="Equation.DSMT4">
                  <p:embed/>
                </p:oleObj>
              </mc:Choice>
              <mc:Fallback>
                <p:oleObj name="Equation" r:id="rId13" imgW="86328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02238"/>
                        <a:ext cx="1425575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AutoShape 7"/>
          <p:cNvSpPr>
            <a:spLocks noChangeArrowheads="1"/>
          </p:cNvSpPr>
          <p:nvPr/>
        </p:nvSpPr>
        <p:spPr bwMode="auto">
          <a:xfrm>
            <a:off x="5051425" y="5478462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9" name="Object 12"/>
          <p:cNvGraphicFramePr>
            <a:graphicFrameLocks noChangeAspect="1"/>
          </p:cNvGraphicFramePr>
          <p:nvPr/>
        </p:nvGraphicFramePr>
        <p:xfrm>
          <a:off x="6019800" y="5289850"/>
          <a:ext cx="11525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15" imgW="698400" imgH="342720" progId="Equation.DSMT4">
                  <p:embed/>
                </p:oleObj>
              </mc:Choice>
              <mc:Fallback>
                <p:oleObj name="Equation" r:id="rId15" imgW="698400" imgH="342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89850"/>
                        <a:ext cx="1152525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7"/>
          <p:cNvSpPr>
            <a:spLocks noChangeArrowheads="1"/>
          </p:cNvSpPr>
          <p:nvPr/>
        </p:nvSpPr>
        <p:spPr bwMode="auto">
          <a:xfrm>
            <a:off x="5060135" y="606425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6056313" y="5789613"/>
          <a:ext cx="23256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7" imgW="1409400" imgH="419040" progId="Equation.DSMT4">
                  <p:embed/>
                </p:oleObj>
              </mc:Choice>
              <mc:Fallback>
                <p:oleObj name="Equation" r:id="rId17" imgW="140940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5789613"/>
                        <a:ext cx="2325687" cy="687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rot="5400000" flipH="1" flipV="1">
            <a:off x="6248400" y="64770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6477000" y="6705600"/>
            <a:ext cx="198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477000" y="6418906"/>
            <a:ext cx="20925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</a:rPr>
              <a:t>Current is opposite to the </a:t>
            </a:r>
          </a:p>
          <a:p>
            <a:r>
              <a:rPr lang="en-US" sz="1400" dirty="0" smtClean="0">
                <a:solidFill>
                  <a:srgbClr val="00B050"/>
                </a:solidFill>
              </a:rPr>
              <a:t>direction on charging</a:t>
            </a:r>
            <a:endParaRPr lang="en-US" sz="1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0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" grpId="0"/>
      <p:bldP spid="26" grpId="0"/>
      <p:bldP spid="28" grpId="0" animBg="1"/>
      <p:bldP spid="29" grpId="0" animBg="1"/>
      <p:bldP spid="32" grpId="0"/>
      <p:bldP spid="33" grpId="0"/>
      <p:bldP spid="34" grpId="0" animBg="1"/>
      <p:bldP spid="36" grpId="0" animBg="1"/>
      <p:bldP spid="38" grpId="0" animBg="1"/>
      <p:bldP spid="40" grpId="0" animBg="1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048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We close the chapter with an energy consideration for a charging capacitor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457200" y="1295400"/>
          <a:ext cx="15287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1528763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04800" y="838200"/>
            <a:ext cx="2021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n multiplying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1887281" y="1638300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306381" y="1447800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2819400" y="1447800"/>
            <a:ext cx="36391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y the time dependent current </a:t>
            </a:r>
            <a:r>
              <a:rPr lang="en-US" dirty="0" err="1" smtClean="0">
                <a:latin typeface="Comic Sans MS" pitchFamily="66" charset="0"/>
              </a:rPr>
              <a:t>i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27" name="AutoShape 7"/>
          <p:cNvSpPr>
            <a:spLocks noChangeArrowheads="1"/>
          </p:cNvSpPr>
          <p:nvPr/>
        </p:nvSpPr>
        <p:spPr bwMode="auto">
          <a:xfrm>
            <a:off x="457200" y="2286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066800" y="2057400"/>
          <a:ext cx="201892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2018926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Brace 27"/>
          <p:cNvSpPr/>
          <p:nvPr/>
        </p:nvSpPr>
        <p:spPr>
          <a:xfrm rot="16200000">
            <a:off x="1144888" y="2543647"/>
            <a:ext cx="228600" cy="304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0" y="2971800"/>
            <a:ext cx="1705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ower delivered</a:t>
            </a:r>
          </a:p>
          <a:p>
            <a:pPr algn="ctr"/>
            <a:r>
              <a:rPr lang="en-US" dirty="0" smtClean="0"/>
              <a:t> by the </a:t>
            </a:r>
            <a:r>
              <a:rPr lang="en-US" dirty="0" err="1" smtClean="0"/>
              <a:t>emf</a:t>
            </a:r>
            <a:endParaRPr lang="en-US" dirty="0"/>
          </a:p>
        </p:txBody>
      </p:sp>
      <p:sp>
        <p:nvSpPr>
          <p:cNvPr id="30" name="Left Brace 29"/>
          <p:cNvSpPr/>
          <p:nvPr/>
        </p:nvSpPr>
        <p:spPr>
          <a:xfrm rot="16200000">
            <a:off x="1714500" y="2552700"/>
            <a:ext cx="228600" cy="304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375591" y="3733800"/>
            <a:ext cx="2237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ate at which energy </a:t>
            </a:r>
          </a:p>
          <a:p>
            <a:pPr algn="ctr"/>
            <a:r>
              <a:rPr lang="en-US" dirty="0" smtClean="0"/>
              <a:t>is dissipate by resistor</a:t>
            </a:r>
            <a:endParaRPr lang="en-US" dirty="0"/>
          </a:p>
        </p:txBody>
      </p:sp>
      <p:sp>
        <p:nvSpPr>
          <p:cNvPr id="32" name="Left Brace 31"/>
          <p:cNvSpPr/>
          <p:nvPr/>
        </p:nvSpPr>
        <p:spPr>
          <a:xfrm rot="16200000">
            <a:off x="2324100" y="2705100"/>
            <a:ext cx="228600" cy="304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 rot="5400000" flipH="1" flipV="1">
            <a:off x="1371600" y="3352800"/>
            <a:ext cx="91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133600" y="2895600"/>
            <a:ext cx="24922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ate at which energy</a:t>
            </a:r>
          </a:p>
          <a:p>
            <a:pPr algn="ctr"/>
            <a:r>
              <a:rPr lang="en-US" dirty="0" smtClean="0"/>
              <a:t>is stored in the capacito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52400" y="44196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Total energy supplied by the battery (</a:t>
            </a:r>
            <a:r>
              <a:rPr lang="en-US" b="1" dirty="0" err="1" smtClean="0">
                <a:solidFill>
                  <a:srgbClr val="0070C0"/>
                </a:solidFill>
                <a:latin typeface="Comic Sans MS" pitchFamily="66" charset="0"/>
              </a:rPr>
              <a:t>emf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)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28600" y="4831535"/>
          <a:ext cx="45799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8" imgW="2361960" imgH="495000" progId="Equation.DSMT4">
                  <p:embed/>
                </p:oleObj>
              </mc:Choice>
              <mc:Fallback>
                <p:oleObj name="Equation" r:id="rId8" imgW="23619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831535"/>
                        <a:ext cx="45799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52400" y="56388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Total energy stored in capacitor is</a:t>
            </a:r>
            <a:endParaRPr lang="en-US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28600" y="5899150"/>
          <a:ext cx="58848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10" imgW="3035160" imgH="495000" progId="Equation.DSMT4">
                  <p:embed/>
                </p:oleObj>
              </mc:Choice>
              <mc:Fallback>
                <p:oleObj name="Equation" r:id="rId10" imgW="30351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899150"/>
                        <a:ext cx="5884863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5400000">
            <a:off x="4953000" y="60960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181600" y="5867400"/>
            <a:ext cx="3429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463364" y="5602588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Half of the energy delivered by the battery is stored </a:t>
            </a:r>
          </a:p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in the capacitor no matter what the value of R or C is !</a:t>
            </a:r>
            <a:endParaRPr lang="en-US" sz="14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25" grpId="0"/>
      <p:bldP spid="26" grpId="0"/>
      <p:bldP spid="27" grpId="0" animBg="1"/>
      <p:bldP spid="28" grpId="0" animBg="1"/>
      <p:bldP spid="29" grpId="0"/>
      <p:bldP spid="30" grpId="0" animBg="1"/>
      <p:bldP spid="31" grpId="0"/>
      <p:bldP spid="32" grpId="0" animBg="1"/>
      <p:bldP spid="36" grpId="0"/>
      <p:bldP spid="37" grpId="0"/>
      <p:bldP spid="38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28600" y="304800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Let’s check this surprising result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81000" y="1524000"/>
          <a:ext cx="17240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4" imgW="888840" imgH="482400" progId="Equation.DSMT4">
                  <p:embed/>
                </p:oleObj>
              </mc:Choice>
              <mc:Fallback>
                <p:oleObj name="Equation" r:id="rId4" imgW="88884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17240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28600" y="838200"/>
            <a:ext cx="861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y calculating the energy dissipated in R which must be the remaining half of the energy delivered by the </a:t>
            </a:r>
            <a:r>
              <a:rPr lang="en-US" dirty="0" err="1" smtClean="0">
                <a:latin typeface="Comic Sans MS" pitchFamily="66" charset="0"/>
              </a:rPr>
              <a:t>emf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286000" y="1752600"/>
            <a:ext cx="99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sp>
        <p:nvSpPr>
          <p:cNvPr id="38" name="AutoShape 7"/>
          <p:cNvSpPr>
            <a:spLocks noChangeArrowheads="1"/>
          </p:cNvSpPr>
          <p:nvPr/>
        </p:nvSpPr>
        <p:spPr bwMode="auto">
          <a:xfrm>
            <a:off x="5715000" y="1905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90525" y="2590800"/>
          <a:ext cx="22907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6" imgW="1180800" imgH="482400" progId="Equation.DSMT4">
                  <p:embed/>
                </p:oleObj>
              </mc:Choice>
              <mc:Fallback>
                <p:oleObj name="Equation" r:id="rId6" imgW="118080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590800"/>
                        <a:ext cx="229076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048000" y="2788465"/>
            <a:ext cx="99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733800" y="2667000"/>
          <a:ext cx="253279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253279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7"/>
          <p:cNvSpPr>
            <a:spLocks noChangeArrowheads="1"/>
          </p:cNvSpPr>
          <p:nvPr/>
        </p:nvSpPr>
        <p:spPr bwMode="auto">
          <a:xfrm>
            <a:off x="457200" y="4191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936625" y="3810000"/>
          <a:ext cx="27606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10" imgW="1422360" imgH="482400" progId="Equation.DSMT4">
                  <p:embed/>
                </p:oleObj>
              </mc:Choice>
              <mc:Fallback>
                <p:oleObj name="Equation" r:id="rId10" imgW="142236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810000"/>
                        <a:ext cx="2760663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3711575" y="3810000"/>
          <a:ext cx="17748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12" imgW="914400" imgH="482400" progId="Equation.DSMT4">
                  <p:embed/>
                </p:oleObj>
              </mc:Choice>
              <mc:Fallback>
                <p:oleObj name="Equation" r:id="rId12" imgW="914400" imgH="482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3810000"/>
                        <a:ext cx="1774825" cy="93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3124200" y="1600200"/>
          <a:ext cx="13604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14" imgW="825480" imgH="419040" progId="Equation.DSMT4">
                  <p:embed/>
                </p:oleObj>
              </mc:Choice>
              <mc:Fallback>
                <p:oleObj name="Equation" r:id="rId14" imgW="825480" imgH="419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1360487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5638800" y="3886200"/>
          <a:ext cx="936625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16" imgW="482400" imgH="419040" progId="Equation.DSMT4">
                  <p:embed/>
                </p:oleObj>
              </mc:Choice>
              <mc:Fallback>
                <p:oleObj name="Equation" r:id="rId16" imgW="48240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86200"/>
                        <a:ext cx="936625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1447800" y="4876800"/>
          <a:ext cx="39433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18" imgW="2031840" imgH="406080" progId="Equation.DSMT4">
                  <p:embed/>
                </p:oleObj>
              </mc:Choice>
              <mc:Fallback>
                <p:oleObj name="Equation" r:id="rId18" imgW="203184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76800"/>
                        <a:ext cx="394335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7" grpId="0"/>
      <p:bldP spid="38" grpId="0" animBg="1"/>
      <p:bldP spid="43" grpId="0"/>
      <p:bldP spid="4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6&quot;/&gt;&lt;/object&gt;&lt;object type=&quot;3&quot; unique_id=&quot;10004&quot;&gt;&lt;property id=&quot;20148&quot; value=&quot;5&quot;/&gt;&lt;property id=&quot;20300&quot; value=&quot;Slide 2&quot;/&gt;&lt;property id=&quot;20307&quot; value=&quot;257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58&quot;/&gt;&lt;/object&gt;&lt;object type=&quot;3&quot; unique_id=&quot;10007&quot;&gt;&lt;property id=&quot;20148&quot; value=&quot;5&quot;/&gt;&lt;property id=&quot;20300&quot; value=&quot;Slide 5&quot;/&gt;&lt;property id=&quot;20307&quot; value=&quot;260&quot;/&gt;&lt;/object&gt;&lt;object type=&quot;3&quot; unique_id=&quot;10008&quot;&gt;&lt;property id=&quot;20148&quot; value=&quot;5&quot;/&gt;&lt;property id=&quot;20300&quot; value=&quot;Slide 6&quot;/&gt;&lt;property id=&quot;20307&quot; value=&quot;261&quot;/&gt;&lt;/object&gt;&lt;object type=&quot;3&quot; unique_id=&quot;10009&quot;&gt;&lt;property id=&quot;20148&quot; value=&quot;5&quot;/&gt;&lt;property id=&quot;20300&quot; value=&quot;Slide 7&quot;/&gt;&lt;property id=&quot;20307&quot; value=&quot;262&quot;/&gt;&lt;/object&gt;&lt;object type=&quot;3&quot; unique_id=&quot;10010&quot;&gt;&lt;property id=&quot;20148&quot; value=&quot;5&quot;/&gt;&lt;property id=&quot;20300&quot; value=&quot;Slide 8&quot;/&gt;&lt;property id=&quot;20307&quot; value=&quot;263&quot;/&gt;&lt;/object&gt;&lt;/object&gt;&lt;object type=&quot;8&quot; unique_id=&quot;10020&quot;&gt;&lt;/object&gt;&lt;/object&gt;&lt;/database&gt;"/>
  <p:tag name="MMPROD_NEXTUNIQUEID" val="10010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0</TotalTime>
  <Words>450</Words>
  <Application>Microsoft Office PowerPoint</Application>
  <PresentationFormat>On-screen Show (4:3)</PresentationFormat>
  <Paragraphs>76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omic Sans MS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248</cp:revision>
  <dcterms:created xsi:type="dcterms:W3CDTF">2011-03-14T16:43:15Z</dcterms:created>
  <dcterms:modified xsi:type="dcterms:W3CDTF">2015-03-17T15:54:41Z</dcterms:modified>
</cp:coreProperties>
</file>